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56" r:id="rId4"/>
    <p:sldId id="262" r:id="rId5"/>
    <p:sldId id="265" r:id="rId6"/>
    <p:sldId id="266" r:id="rId7"/>
    <p:sldId id="261" r:id="rId8"/>
    <p:sldId id="260" r:id="rId9"/>
    <p:sldId id="268" r:id="rId10"/>
    <p:sldId id="263" r:id="rId11"/>
    <p:sldId id="269" r:id="rId12"/>
    <p:sldId id="264" r:id="rId13"/>
    <p:sldId id="267" r:id="rId14"/>
    <p:sldId id="270" r:id="rId15"/>
    <p:sldId id="271" r:id="rId16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DD4D035-02EC-4210-9884-0ED4A26F7D9E}" v="30" dt="2024-04-23T15:10:12.94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or Inge Hansen" userId="b3e47190-4163-4e60-9fb3-e86a4a4f0a40" providerId="ADAL" clId="{EDD4D035-02EC-4210-9884-0ED4A26F7D9E}"/>
    <pc:docChg chg="undo custSel addSld delSld modSld sldOrd">
      <pc:chgData name="Thor Inge Hansen" userId="b3e47190-4163-4e60-9fb3-e86a4a4f0a40" providerId="ADAL" clId="{EDD4D035-02EC-4210-9884-0ED4A26F7D9E}" dt="2024-04-23T15:23:14.112" v="3414" actId="20577"/>
      <pc:docMkLst>
        <pc:docMk/>
      </pc:docMkLst>
      <pc:sldChg chg="modSp mod">
        <pc:chgData name="Thor Inge Hansen" userId="b3e47190-4163-4e60-9fb3-e86a4a4f0a40" providerId="ADAL" clId="{EDD4D035-02EC-4210-9884-0ED4A26F7D9E}" dt="2024-03-18T21:05:04.970" v="44" actId="20577"/>
        <pc:sldMkLst>
          <pc:docMk/>
          <pc:sldMk cId="839545891" sldId="258"/>
        </pc:sldMkLst>
        <pc:spChg chg="mod">
          <ac:chgData name="Thor Inge Hansen" userId="b3e47190-4163-4e60-9fb3-e86a4a4f0a40" providerId="ADAL" clId="{EDD4D035-02EC-4210-9884-0ED4A26F7D9E}" dt="2024-03-18T21:05:04.970" v="44" actId="20577"/>
          <ac:spMkLst>
            <pc:docMk/>
            <pc:sldMk cId="839545891" sldId="258"/>
            <ac:spMk id="3" creationId="{2653948A-E686-034E-9EFC-5085E1B9E5B2}"/>
          </ac:spMkLst>
        </pc:spChg>
      </pc:sldChg>
      <pc:sldChg chg="modSp new mod">
        <pc:chgData name="Thor Inge Hansen" userId="b3e47190-4163-4e60-9fb3-e86a4a4f0a40" providerId="ADAL" clId="{EDD4D035-02EC-4210-9884-0ED4A26F7D9E}" dt="2024-04-22T22:01:57.432" v="1979" actId="20577"/>
        <pc:sldMkLst>
          <pc:docMk/>
          <pc:sldMk cId="1135619972" sldId="260"/>
        </pc:sldMkLst>
        <pc:spChg chg="mod">
          <ac:chgData name="Thor Inge Hansen" userId="b3e47190-4163-4e60-9fb3-e86a4a4f0a40" providerId="ADAL" clId="{EDD4D035-02EC-4210-9884-0ED4A26F7D9E}" dt="2024-03-18T21:11:19.321" v="124" actId="20577"/>
          <ac:spMkLst>
            <pc:docMk/>
            <pc:sldMk cId="1135619972" sldId="260"/>
            <ac:spMk id="2" creationId="{DA70C022-786C-572C-0A91-AA2AD2F187B4}"/>
          </ac:spMkLst>
        </pc:spChg>
        <pc:spChg chg="mod">
          <ac:chgData name="Thor Inge Hansen" userId="b3e47190-4163-4e60-9fb3-e86a4a4f0a40" providerId="ADAL" clId="{EDD4D035-02EC-4210-9884-0ED4A26F7D9E}" dt="2024-04-22T22:01:57.432" v="1979" actId="20577"/>
          <ac:spMkLst>
            <pc:docMk/>
            <pc:sldMk cId="1135619972" sldId="260"/>
            <ac:spMk id="3" creationId="{034AC9A9-58A5-7A83-75BB-9932932DBA85}"/>
          </ac:spMkLst>
        </pc:spChg>
      </pc:sldChg>
      <pc:sldChg chg="addSp modSp new mod ord">
        <pc:chgData name="Thor Inge Hansen" userId="b3e47190-4163-4e60-9fb3-e86a4a4f0a40" providerId="ADAL" clId="{EDD4D035-02EC-4210-9884-0ED4A26F7D9E}" dt="2024-04-05T11:58:43.187" v="381" actId="1076"/>
        <pc:sldMkLst>
          <pc:docMk/>
          <pc:sldMk cId="2715467497" sldId="261"/>
        </pc:sldMkLst>
        <pc:spChg chg="mod">
          <ac:chgData name="Thor Inge Hansen" userId="b3e47190-4163-4e60-9fb3-e86a4a4f0a40" providerId="ADAL" clId="{EDD4D035-02EC-4210-9884-0ED4A26F7D9E}" dt="2024-04-05T11:58:43.187" v="381" actId="1076"/>
          <ac:spMkLst>
            <pc:docMk/>
            <pc:sldMk cId="2715467497" sldId="261"/>
            <ac:spMk id="2" creationId="{A51BBA4C-F494-40F9-BF5E-81DFCD5A40DA}"/>
          </ac:spMkLst>
        </pc:spChg>
        <pc:picChg chg="add mod">
          <ac:chgData name="Thor Inge Hansen" userId="b3e47190-4163-4e60-9fb3-e86a4a4f0a40" providerId="ADAL" clId="{EDD4D035-02EC-4210-9884-0ED4A26F7D9E}" dt="2024-03-18T21:24:34.291" v="145" actId="1076"/>
          <ac:picMkLst>
            <pc:docMk/>
            <pc:sldMk cId="2715467497" sldId="261"/>
            <ac:picMk id="4" creationId="{6BB0BCC4-04BF-536B-7A38-C8E162AEFEEE}"/>
          </ac:picMkLst>
        </pc:picChg>
      </pc:sldChg>
      <pc:sldChg chg="addSp modSp new mod ord">
        <pc:chgData name="Thor Inge Hansen" userId="b3e47190-4163-4e60-9fb3-e86a4a4f0a40" providerId="ADAL" clId="{EDD4D035-02EC-4210-9884-0ED4A26F7D9E}" dt="2024-03-18T21:34:15.502" v="226"/>
        <pc:sldMkLst>
          <pc:docMk/>
          <pc:sldMk cId="3910134968" sldId="262"/>
        </pc:sldMkLst>
        <pc:spChg chg="mod">
          <ac:chgData name="Thor Inge Hansen" userId="b3e47190-4163-4e60-9fb3-e86a4a4f0a40" providerId="ADAL" clId="{EDD4D035-02EC-4210-9884-0ED4A26F7D9E}" dt="2024-03-18T21:33:52.001" v="224" actId="20577"/>
          <ac:spMkLst>
            <pc:docMk/>
            <pc:sldMk cId="3910134968" sldId="262"/>
            <ac:spMk id="2" creationId="{A76FEA52-932E-CA71-FB13-0C82BAFA23A5}"/>
          </ac:spMkLst>
        </pc:spChg>
        <pc:picChg chg="add mod">
          <ac:chgData name="Thor Inge Hansen" userId="b3e47190-4163-4e60-9fb3-e86a4a4f0a40" providerId="ADAL" clId="{EDD4D035-02EC-4210-9884-0ED4A26F7D9E}" dt="2024-03-18T21:31:58.078" v="202" actId="1076"/>
          <ac:picMkLst>
            <pc:docMk/>
            <pc:sldMk cId="3910134968" sldId="262"/>
            <ac:picMk id="4" creationId="{6C9EDF71-EFC7-D68B-528A-9A3C3FD9139A}"/>
          </ac:picMkLst>
        </pc:picChg>
        <pc:picChg chg="add mod">
          <ac:chgData name="Thor Inge Hansen" userId="b3e47190-4163-4e60-9fb3-e86a4a4f0a40" providerId="ADAL" clId="{EDD4D035-02EC-4210-9884-0ED4A26F7D9E}" dt="2024-03-18T21:32:58.802" v="205" actId="14100"/>
          <ac:picMkLst>
            <pc:docMk/>
            <pc:sldMk cId="3910134968" sldId="262"/>
            <ac:picMk id="6" creationId="{853F6446-1911-6FCA-BBFE-7122F60C1303}"/>
          </ac:picMkLst>
        </pc:picChg>
        <pc:picChg chg="add mod">
          <ac:chgData name="Thor Inge Hansen" userId="b3e47190-4163-4e60-9fb3-e86a4a4f0a40" providerId="ADAL" clId="{EDD4D035-02EC-4210-9884-0ED4A26F7D9E}" dt="2024-03-18T21:33:36.914" v="208" actId="1076"/>
          <ac:picMkLst>
            <pc:docMk/>
            <pc:sldMk cId="3910134968" sldId="262"/>
            <ac:picMk id="8" creationId="{2C76ECCF-24A2-CFDF-1530-4D97C109CD6A}"/>
          </ac:picMkLst>
        </pc:picChg>
      </pc:sldChg>
      <pc:sldChg chg="modSp new mod ord">
        <pc:chgData name="Thor Inge Hansen" userId="b3e47190-4163-4e60-9fb3-e86a4a4f0a40" providerId="ADAL" clId="{EDD4D035-02EC-4210-9884-0ED4A26F7D9E}" dt="2024-04-23T15:23:14.112" v="3414" actId="20577"/>
        <pc:sldMkLst>
          <pc:docMk/>
          <pc:sldMk cId="1108816050" sldId="263"/>
        </pc:sldMkLst>
        <pc:spChg chg="mod">
          <ac:chgData name="Thor Inge Hansen" userId="b3e47190-4163-4e60-9fb3-e86a4a4f0a40" providerId="ADAL" clId="{EDD4D035-02EC-4210-9884-0ED4A26F7D9E}" dt="2024-04-05T13:09:40.253" v="612" actId="20577"/>
          <ac:spMkLst>
            <pc:docMk/>
            <pc:sldMk cId="1108816050" sldId="263"/>
            <ac:spMk id="2" creationId="{E652AC7C-B7D6-68F7-61AC-CE199E0ED280}"/>
          </ac:spMkLst>
        </pc:spChg>
        <pc:spChg chg="mod">
          <ac:chgData name="Thor Inge Hansen" userId="b3e47190-4163-4e60-9fb3-e86a4a4f0a40" providerId="ADAL" clId="{EDD4D035-02EC-4210-9884-0ED4A26F7D9E}" dt="2024-04-23T15:23:14.112" v="3414" actId="20577"/>
          <ac:spMkLst>
            <pc:docMk/>
            <pc:sldMk cId="1108816050" sldId="263"/>
            <ac:spMk id="3" creationId="{316AB24E-16CB-0451-9ECB-6C7B5C3C510C}"/>
          </ac:spMkLst>
        </pc:spChg>
      </pc:sldChg>
      <pc:sldChg chg="modSp new mod">
        <pc:chgData name="Thor Inge Hansen" userId="b3e47190-4163-4e60-9fb3-e86a4a4f0a40" providerId="ADAL" clId="{EDD4D035-02EC-4210-9884-0ED4A26F7D9E}" dt="2024-04-23T07:45:13.556" v="3170" actId="20577"/>
        <pc:sldMkLst>
          <pc:docMk/>
          <pc:sldMk cId="3759172153" sldId="264"/>
        </pc:sldMkLst>
        <pc:spChg chg="mod">
          <ac:chgData name="Thor Inge Hansen" userId="b3e47190-4163-4e60-9fb3-e86a4a4f0a40" providerId="ADAL" clId="{EDD4D035-02EC-4210-9884-0ED4A26F7D9E}" dt="2024-04-23T07:45:13.556" v="3170" actId="20577"/>
          <ac:spMkLst>
            <pc:docMk/>
            <pc:sldMk cId="3759172153" sldId="264"/>
            <ac:spMk id="2" creationId="{8EEA88A2-B424-6BA9-A378-55AA4BAA0C9F}"/>
          </ac:spMkLst>
        </pc:spChg>
        <pc:spChg chg="mod">
          <ac:chgData name="Thor Inge Hansen" userId="b3e47190-4163-4e60-9fb3-e86a4a4f0a40" providerId="ADAL" clId="{EDD4D035-02EC-4210-9884-0ED4A26F7D9E}" dt="2024-04-22T21:42:47.753" v="1564" actId="20577"/>
          <ac:spMkLst>
            <pc:docMk/>
            <pc:sldMk cId="3759172153" sldId="264"/>
            <ac:spMk id="3" creationId="{964202F1-A74D-D1B0-F7AC-E394707C1CB0}"/>
          </ac:spMkLst>
        </pc:spChg>
      </pc:sldChg>
      <pc:sldChg chg="addSp delSp modSp new mod ord">
        <pc:chgData name="Thor Inge Hansen" userId="b3e47190-4163-4e60-9fb3-e86a4a4f0a40" providerId="ADAL" clId="{EDD4D035-02EC-4210-9884-0ED4A26F7D9E}" dt="2024-04-05T11:58:54.920" v="386"/>
        <pc:sldMkLst>
          <pc:docMk/>
          <pc:sldMk cId="2582538636" sldId="265"/>
        </pc:sldMkLst>
        <pc:spChg chg="del">
          <ac:chgData name="Thor Inge Hansen" userId="b3e47190-4163-4e60-9fb3-e86a4a4f0a40" providerId="ADAL" clId="{EDD4D035-02EC-4210-9884-0ED4A26F7D9E}" dt="2024-04-05T11:58:18.470" v="377" actId="478"/>
          <ac:spMkLst>
            <pc:docMk/>
            <pc:sldMk cId="2582538636" sldId="265"/>
            <ac:spMk id="2" creationId="{1114E9F9-B6BC-C9CB-F1DC-2004D65BDEF9}"/>
          </ac:spMkLst>
        </pc:spChg>
        <pc:spChg chg="add mod">
          <ac:chgData name="Thor Inge Hansen" userId="b3e47190-4163-4e60-9fb3-e86a4a4f0a40" providerId="ADAL" clId="{EDD4D035-02EC-4210-9884-0ED4A26F7D9E}" dt="2024-04-05T11:58:51.540" v="384" actId="20577"/>
          <ac:spMkLst>
            <pc:docMk/>
            <pc:sldMk cId="2582538636" sldId="265"/>
            <ac:spMk id="4" creationId="{8BE5FC28-D262-DBCB-745A-7493D821C0BD}"/>
          </ac:spMkLst>
        </pc:spChg>
        <pc:picChg chg="add mod">
          <ac:chgData name="Thor Inge Hansen" userId="b3e47190-4163-4e60-9fb3-e86a4a4f0a40" providerId="ADAL" clId="{EDD4D035-02EC-4210-9884-0ED4A26F7D9E}" dt="2024-04-05T11:58:29.484" v="380" actId="14100"/>
          <ac:picMkLst>
            <pc:docMk/>
            <pc:sldMk cId="2582538636" sldId="265"/>
            <ac:picMk id="3" creationId="{F5695815-8334-06CD-A5B7-B03A24F4D705}"/>
          </ac:picMkLst>
        </pc:picChg>
      </pc:sldChg>
      <pc:sldChg chg="addSp delSp modSp new mod ord">
        <pc:chgData name="Thor Inge Hansen" userId="b3e47190-4163-4e60-9fb3-e86a4a4f0a40" providerId="ADAL" clId="{EDD4D035-02EC-4210-9884-0ED4A26F7D9E}" dt="2024-04-05T12:01:18.238" v="438"/>
        <pc:sldMkLst>
          <pc:docMk/>
          <pc:sldMk cId="3410773575" sldId="266"/>
        </pc:sldMkLst>
        <pc:spChg chg="del">
          <ac:chgData name="Thor Inge Hansen" userId="b3e47190-4163-4e60-9fb3-e86a4a4f0a40" providerId="ADAL" clId="{EDD4D035-02EC-4210-9884-0ED4A26F7D9E}" dt="2024-04-05T11:59:53.194" v="388" actId="478"/>
          <ac:spMkLst>
            <pc:docMk/>
            <pc:sldMk cId="3410773575" sldId="266"/>
            <ac:spMk id="2" creationId="{CF142DE0-C34D-D885-B8E3-718E6FDC01E6}"/>
          </ac:spMkLst>
        </pc:spChg>
        <pc:spChg chg="add mod">
          <ac:chgData name="Thor Inge Hansen" userId="b3e47190-4163-4e60-9fb3-e86a4a4f0a40" providerId="ADAL" clId="{EDD4D035-02EC-4210-9884-0ED4A26F7D9E}" dt="2024-04-05T12:01:12.388" v="436" actId="20577"/>
          <ac:spMkLst>
            <pc:docMk/>
            <pc:sldMk cId="3410773575" sldId="266"/>
            <ac:spMk id="7" creationId="{E8933872-E526-AEB3-29A4-0FDE5E80F490}"/>
          </ac:spMkLst>
        </pc:spChg>
        <pc:picChg chg="add mod">
          <ac:chgData name="Thor Inge Hansen" userId="b3e47190-4163-4e60-9fb3-e86a4a4f0a40" providerId="ADAL" clId="{EDD4D035-02EC-4210-9884-0ED4A26F7D9E}" dt="2024-04-05T12:00:05.914" v="391" actId="1076"/>
          <ac:picMkLst>
            <pc:docMk/>
            <pc:sldMk cId="3410773575" sldId="266"/>
            <ac:picMk id="4" creationId="{474E7AD6-A806-FB47-19E8-E1F9C749F4B6}"/>
          </ac:picMkLst>
        </pc:picChg>
        <pc:picChg chg="add">
          <ac:chgData name="Thor Inge Hansen" userId="b3e47190-4163-4e60-9fb3-e86a4a4f0a40" providerId="ADAL" clId="{EDD4D035-02EC-4210-9884-0ED4A26F7D9E}" dt="2024-04-05T12:00:16.381" v="392"/>
          <ac:picMkLst>
            <pc:docMk/>
            <pc:sldMk cId="3410773575" sldId="266"/>
            <ac:picMk id="5" creationId="{8C0052D4-20B0-2ABB-FBE6-A596D7368245}"/>
          </ac:picMkLst>
        </pc:picChg>
      </pc:sldChg>
      <pc:sldChg chg="modSp new mod">
        <pc:chgData name="Thor Inge Hansen" userId="b3e47190-4163-4e60-9fb3-e86a4a4f0a40" providerId="ADAL" clId="{EDD4D035-02EC-4210-9884-0ED4A26F7D9E}" dt="2024-04-23T07:45:21.865" v="3172" actId="20577"/>
        <pc:sldMkLst>
          <pc:docMk/>
          <pc:sldMk cId="2144522499" sldId="267"/>
        </pc:sldMkLst>
        <pc:spChg chg="mod">
          <ac:chgData name="Thor Inge Hansen" userId="b3e47190-4163-4e60-9fb3-e86a4a4f0a40" providerId="ADAL" clId="{EDD4D035-02EC-4210-9884-0ED4A26F7D9E}" dt="2024-04-23T07:45:21.865" v="3172" actId="20577"/>
          <ac:spMkLst>
            <pc:docMk/>
            <pc:sldMk cId="2144522499" sldId="267"/>
            <ac:spMk id="2" creationId="{DC4EB28D-1D60-5C3C-C82D-096334C6E779}"/>
          </ac:spMkLst>
        </pc:spChg>
        <pc:spChg chg="mod">
          <ac:chgData name="Thor Inge Hansen" userId="b3e47190-4163-4e60-9fb3-e86a4a4f0a40" providerId="ADAL" clId="{EDD4D035-02EC-4210-9884-0ED4A26F7D9E}" dt="2024-04-22T21:56:54.279" v="1926" actId="20577"/>
          <ac:spMkLst>
            <pc:docMk/>
            <pc:sldMk cId="2144522499" sldId="267"/>
            <ac:spMk id="3" creationId="{5736CE84-8273-CD05-0441-FE866A113BF8}"/>
          </ac:spMkLst>
        </pc:spChg>
      </pc:sldChg>
      <pc:sldChg chg="modSp new mod ord">
        <pc:chgData name="Thor Inge Hansen" userId="b3e47190-4163-4e60-9fb3-e86a4a4f0a40" providerId="ADAL" clId="{EDD4D035-02EC-4210-9884-0ED4A26F7D9E}" dt="2024-04-23T15:22:25.836" v="3360"/>
        <pc:sldMkLst>
          <pc:docMk/>
          <pc:sldMk cId="2572419236" sldId="268"/>
        </pc:sldMkLst>
        <pc:spChg chg="mod">
          <ac:chgData name="Thor Inge Hansen" userId="b3e47190-4163-4e60-9fb3-e86a4a4f0a40" providerId="ADAL" clId="{EDD4D035-02EC-4210-9884-0ED4A26F7D9E}" dt="2024-04-09T07:42:14.007" v="934" actId="20577"/>
          <ac:spMkLst>
            <pc:docMk/>
            <pc:sldMk cId="2572419236" sldId="268"/>
            <ac:spMk id="2" creationId="{F2CBBE00-AD08-6FE4-9AF6-84FAF4E0EF73}"/>
          </ac:spMkLst>
        </pc:spChg>
        <pc:spChg chg="mod">
          <ac:chgData name="Thor Inge Hansen" userId="b3e47190-4163-4e60-9fb3-e86a4a4f0a40" providerId="ADAL" clId="{EDD4D035-02EC-4210-9884-0ED4A26F7D9E}" dt="2024-04-23T15:11:46.748" v="3358" actId="20577"/>
          <ac:spMkLst>
            <pc:docMk/>
            <pc:sldMk cId="2572419236" sldId="268"/>
            <ac:spMk id="3" creationId="{E1D40DE3-6B1E-5C03-E227-11C79B03FE6C}"/>
          </ac:spMkLst>
        </pc:spChg>
      </pc:sldChg>
      <pc:sldChg chg="new del">
        <pc:chgData name="Thor Inge Hansen" userId="b3e47190-4163-4e60-9fb3-e86a4a4f0a40" providerId="ADAL" clId="{EDD4D035-02EC-4210-9884-0ED4A26F7D9E}" dt="2024-04-22T21:51:34.716" v="1578" actId="47"/>
        <pc:sldMkLst>
          <pc:docMk/>
          <pc:sldMk cId="596745956" sldId="269"/>
        </pc:sldMkLst>
      </pc:sldChg>
      <pc:sldChg chg="modSp new mod ord">
        <pc:chgData name="Thor Inge Hansen" userId="b3e47190-4163-4e60-9fb3-e86a4a4f0a40" providerId="ADAL" clId="{EDD4D035-02EC-4210-9884-0ED4A26F7D9E}" dt="2024-04-23T15:10:33.651" v="3285" actId="20577"/>
        <pc:sldMkLst>
          <pc:docMk/>
          <pc:sldMk cId="928619444" sldId="269"/>
        </pc:sldMkLst>
        <pc:spChg chg="mod">
          <ac:chgData name="Thor Inge Hansen" userId="b3e47190-4163-4e60-9fb3-e86a4a4f0a40" providerId="ADAL" clId="{EDD4D035-02EC-4210-9884-0ED4A26F7D9E}" dt="2024-04-23T07:45:07.781" v="3168" actId="20577"/>
          <ac:spMkLst>
            <pc:docMk/>
            <pc:sldMk cId="928619444" sldId="269"/>
            <ac:spMk id="2" creationId="{9C1274A2-2BE1-4260-33EA-449B891CD019}"/>
          </ac:spMkLst>
        </pc:spChg>
        <pc:spChg chg="mod">
          <ac:chgData name="Thor Inge Hansen" userId="b3e47190-4163-4e60-9fb3-e86a4a4f0a40" providerId="ADAL" clId="{EDD4D035-02EC-4210-9884-0ED4A26F7D9E}" dt="2024-04-23T15:10:33.651" v="3285" actId="20577"/>
          <ac:spMkLst>
            <pc:docMk/>
            <pc:sldMk cId="928619444" sldId="269"/>
            <ac:spMk id="3" creationId="{13E3278D-3B9C-F201-B60E-1BBFB5461B26}"/>
          </ac:spMkLst>
        </pc:spChg>
      </pc:sldChg>
      <pc:sldChg chg="addSp delSp modSp new mod">
        <pc:chgData name="Thor Inge Hansen" userId="b3e47190-4163-4e60-9fb3-e86a4a4f0a40" providerId="ADAL" clId="{EDD4D035-02EC-4210-9884-0ED4A26F7D9E}" dt="2024-04-23T07:44:39.104" v="3164" actId="1076"/>
        <pc:sldMkLst>
          <pc:docMk/>
          <pc:sldMk cId="4275397092" sldId="270"/>
        </pc:sldMkLst>
        <pc:spChg chg="mod">
          <ac:chgData name="Thor Inge Hansen" userId="b3e47190-4163-4e60-9fb3-e86a4a4f0a40" providerId="ADAL" clId="{EDD4D035-02EC-4210-9884-0ED4A26F7D9E}" dt="2024-04-23T06:40:39.058" v="2065" actId="20577"/>
          <ac:spMkLst>
            <pc:docMk/>
            <pc:sldMk cId="4275397092" sldId="270"/>
            <ac:spMk id="2" creationId="{461185A0-C7EB-D1E5-986F-B8A10315517C}"/>
          </ac:spMkLst>
        </pc:spChg>
        <pc:spChg chg="del mod">
          <ac:chgData name="Thor Inge Hansen" userId="b3e47190-4163-4e60-9fb3-e86a4a4f0a40" providerId="ADAL" clId="{EDD4D035-02EC-4210-9884-0ED4A26F7D9E}" dt="2024-04-23T07:39:40.730" v="2505"/>
          <ac:spMkLst>
            <pc:docMk/>
            <pc:sldMk cId="4275397092" sldId="270"/>
            <ac:spMk id="3" creationId="{36A1FA28-C654-47D9-7D03-4ECC47246A27}"/>
          </ac:spMkLst>
        </pc:spChg>
        <pc:spChg chg="add mod">
          <ac:chgData name="Thor Inge Hansen" userId="b3e47190-4163-4e60-9fb3-e86a4a4f0a40" providerId="ADAL" clId="{EDD4D035-02EC-4210-9884-0ED4A26F7D9E}" dt="2024-04-23T07:44:25.276" v="3163" actId="1076"/>
          <ac:spMkLst>
            <pc:docMk/>
            <pc:sldMk cId="4275397092" sldId="270"/>
            <ac:spMk id="5" creationId="{13D586C8-A442-0C37-A3A3-9ACA516F52AF}"/>
          </ac:spMkLst>
        </pc:spChg>
        <pc:picChg chg="add mod">
          <ac:chgData name="Thor Inge Hansen" userId="b3e47190-4163-4e60-9fb3-e86a4a4f0a40" providerId="ADAL" clId="{EDD4D035-02EC-4210-9884-0ED4A26F7D9E}" dt="2024-04-23T07:44:39.104" v="3164" actId="1076"/>
          <ac:picMkLst>
            <pc:docMk/>
            <pc:sldMk cId="4275397092" sldId="270"/>
            <ac:picMk id="4" creationId="{EC4B233E-043F-990F-368D-AD7B804E0332}"/>
          </ac:picMkLst>
        </pc:picChg>
      </pc:sldChg>
      <pc:sldChg chg="addSp delSp modSp new mod">
        <pc:chgData name="Thor Inge Hansen" userId="b3e47190-4163-4e60-9fb3-e86a4a4f0a40" providerId="ADAL" clId="{EDD4D035-02EC-4210-9884-0ED4A26F7D9E}" dt="2024-04-23T07:31:05.440" v="2465" actId="20577"/>
        <pc:sldMkLst>
          <pc:docMk/>
          <pc:sldMk cId="1281916985" sldId="271"/>
        </pc:sldMkLst>
        <pc:spChg chg="mod">
          <ac:chgData name="Thor Inge Hansen" userId="b3e47190-4163-4e60-9fb3-e86a4a4f0a40" providerId="ADAL" clId="{EDD4D035-02EC-4210-9884-0ED4A26F7D9E}" dt="2024-04-22T22:03:49.916" v="2046" actId="20577"/>
          <ac:spMkLst>
            <pc:docMk/>
            <pc:sldMk cId="1281916985" sldId="271"/>
            <ac:spMk id="2" creationId="{94DC6E7E-959A-EE13-AFB4-C9C26FA3B5F4}"/>
          </ac:spMkLst>
        </pc:spChg>
        <pc:spChg chg="mod">
          <ac:chgData name="Thor Inge Hansen" userId="b3e47190-4163-4e60-9fb3-e86a4a4f0a40" providerId="ADAL" clId="{EDD4D035-02EC-4210-9884-0ED4A26F7D9E}" dt="2024-04-23T07:31:05.440" v="2465" actId="20577"/>
          <ac:spMkLst>
            <pc:docMk/>
            <pc:sldMk cId="1281916985" sldId="271"/>
            <ac:spMk id="3" creationId="{28627169-C8DE-DBAD-A991-C280BBD29B56}"/>
          </ac:spMkLst>
        </pc:spChg>
        <pc:graphicFrameChg chg="add mod">
          <ac:chgData name="Thor Inge Hansen" userId="b3e47190-4163-4e60-9fb3-e86a4a4f0a40" providerId="ADAL" clId="{EDD4D035-02EC-4210-9884-0ED4A26F7D9E}" dt="2024-04-23T07:29:17.701" v="2261" actId="1076"/>
          <ac:graphicFrameMkLst>
            <pc:docMk/>
            <pc:sldMk cId="1281916985" sldId="271"/>
            <ac:graphicFrameMk id="5" creationId="{097E809C-24B1-9EBB-1043-D06F636DA194}"/>
          </ac:graphicFrameMkLst>
        </pc:graphicFrameChg>
        <pc:picChg chg="add del mod">
          <ac:chgData name="Thor Inge Hansen" userId="b3e47190-4163-4e60-9fb3-e86a4a4f0a40" providerId="ADAL" clId="{EDD4D035-02EC-4210-9884-0ED4A26F7D9E}" dt="2024-04-23T06:42:28.775" v="2083" actId="478"/>
          <ac:picMkLst>
            <pc:docMk/>
            <pc:sldMk cId="1281916985" sldId="271"/>
            <ac:picMk id="4" creationId="{B194D7EF-39BA-7C6B-1F4D-41575568FA7D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E9F4703C-BCBD-D453-23A8-9C493FD74C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Undertittel 2">
            <a:extLst>
              <a:ext uri="{FF2B5EF4-FFF2-40B4-BE49-F238E27FC236}">
                <a16:creationId xmlns:a16="http://schemas.microsoft.com/office/drawing/2014/main" id="{A2C4F333-2D8F-6BBD-D135-287018B7FF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/>
              <a:t>Klikk for å redigere undertittelstil i malen</a:t>
            </a:r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FA5A80B5-C8B0-5684-DCAF-3BE3B23369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974C440F-CF71-748D-571D-3DC6F9CF3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69484B51-E5CE-783A-0F7E-375090C02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99224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C2CCA2BA-6E97-8F7E-822F-37954F982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>
            <a:extLst>
              <a:ext uri="{FF2B5EF4-FFF2-40B4-BE49-F238E27FC236}">
                <a16:creationId xmlns:a16="http://schemas.microsoft.com/office/drawing/2014/main" id="{7579DB6D-3A19-C33D-585B-23FF009228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5FBF45A0-AD4E-058D-CC14-238DEEAC76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2E6CBE1B-7466-0550-7685-773CA044D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3290263C-3BC7-A414-2E84-E0B7D62F1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98847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>
            <a:extLst>
              <a:ext uri="{FF2B5EF4-FFF2-40B4-BE49-F238E27FC236}">
                <a16:creationId xmlns:a16="http://schemas.microsoft.com/office/drawing/2014/main" id="{B2564578-E442-003E-5CFF-F26F336C39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>
            <a:extLst>
              <a:ext uri="{FF2B5EF4-FFF2-40B4-BE49-F238E27FC236}">
                <a16:creationId xmlns:a16="http://schemas.microsoft.com/office/drawing/2014/main" id="{21673597-7D28-4201-C63C-19D222C6CB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FBDCFBEF-1DDA-FE98-D9D8-73FF4C9D5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2AB19729-9247-CCEC-AC15-14C4F2AB3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ECC2923C-4FC8-8DF7-6EF9-5D6B5A24B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74327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81ACEBC9-6B8E-70FC-22C8-23EA13DF9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D9F17BA9-56A7-D9F3-7D91-B6C2A8F3C6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32512E9D-6CE0-B0ED-3669-C11FD45B8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4019ADBF-0A2A-EE12-BAAF-964F934BE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35AED9F1-0481-31CE-D04D-C46039701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83423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1C9AC360-781B-D92F-5BB8-57848F2E6B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>
            <a:extLst>
              <a:ext uri="{FF2B5EF4-FFF2-40B4-BE49-F238E27FC236}">
                <a16:creationId xmlns:a16="http://schemas.microsoft.com/office/drawing/2014/main" id="{855636E1-D556-87D5-A621-EE4DC837CA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A74D6537-74E8-909B-A1ED-55C0BE9C1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7B72D0AB-E144-6544-61C8-CFA4EA737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C8B1DABB-40CF-9A2B-4190-270DE6C2E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27150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D2CACB2C-F14B-4D34-CF7B-AF6AB7849A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164D8BEF-C169-0E5C-BA6B-AF99C848FB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803D863A-0379-3099-905F-456BA72A2D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dato 4">
            <a:extLst>
              <a:ext uri="{FF2B5EF4-FFF2-40B4-BE49-F238E27FC236}">
                <a16:creationId xmlns:a16="http://schemas.microsoft.com/office/drawing/2014/main" id="{DDB432B5-2D52-B6D9-5A78-9FE52909D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6" name="Plassholder for bunntekst 5">
            <a:extLst>
              <a:ext uri="{FF2B5EF4-FFF2-40B4-BE49-F238E27FC236}">
                <a16:creationId xmlns:a16="http://schemas.microsoft.com/office/drawing/2014/main" id="{BACA72B0-9B41-243F-D708-1F119A82A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>
            <a:extLst>
              <a:ext uri="{FF2B5EF4-FFF2-40B4-BE49-F238E27FC236}">
                <a16:creationId xmlns:a16="http://schemas.microsoft.com/office/drawing/2014/main" id="{E18E9F30-D65E-7DB8-9DB4-79A1C65F1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72332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4266322E-D41C-74B8-BD84-92142CC29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>
            <a:extLst>
              <a:ext uri="{FF2B5EF4-FFF2-40B4-BE49-F238E27FC236}">
                <a16:creationId xmlns:a16="http://schemas.microsoft.com/office/drawing/2014/main" id="{B1CC1C3D-1CDF-07CF-62E7-E436F4F836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94C5DAFD-D661-0308-E5CF-00324072D8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>
            <a:extLst>
              <a:ext uri="{FF2B5EF4-FFF2-40B4-BE49-F238E27FC236}">
                <a16:creationId xmlns:a16="http://schemas.microsoft.com/office/drawing/2014/main" id="{CEEE7637-3B3A-68B4-607D-9996E018A8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>
            <a:extLst>
              <a:ext uri="{FF2B5EF4-FFF2-40B4-BE49-F238E27FC236}">
                <a16:creationId xmlns:a16="http://schemas.microsoft.com/office/drawing/2014/main" id="{706D759F-70FD-E2D4-B447-0D06C2192D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7" name="Plassholder for dato 6">
            <a:extLst>
              <a:ext uri="{FF2B5EF4-FFF2-40B4-BE49-F238E27FC236}">
                <a16:creationId xmlns:a16="http://schemas.microsoft.com/office/drawing/2014/main" id="{6F31A493-B749-FCB1-74C7-29EE9B263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8" name="Plassholder for bunntekst 7">
            <a:extLst>
              <a:ext uri="{FF2B5EF4-FFF2-40B4-BE49-F238E27FC236}">
                <a16:creationId xmlns:a16="http://schemas.microsoft.com/office/drawing/2014/main" id="{C621DE23-6BB7-653E-51A1-FA850A4DB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>
            <a:extLst>
              <a:ext uri="{FF2B5EF4-FFF2-40B4-BE49-F238E27FC236}">
                <a16:creationId xmlns:a16="http://schemas.microsoft.com/office/drawing/2014/main" id="{81FB3AF5-609E-E093-45F0-2DD4B3045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08396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4E860FC2-D0C8-4CE1-F125-43ED8051A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ato 2">
            <a:extLst>
              <a:ext uri="{FF2B5EF4-FFF2-40B4-BE49-F238E27FC236}">
                <a16:creationId xmlns:a16="http://schemas.microsoft.com/office/drawing/2014/main" id="{DF50B7ED-6A4B-B01F-09FD-C7D836C8B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4" name="Plassholder for bunntekst 3">
            <a:extLst>
              <a:ext uri="{FF2B5EF4-FFF2-40B4-BE49-F238E27FC236}">
                <a16:creationId xmlns:a16="http://schemas.microsoft.com/office/drawing/2014/main" id="{AF185683-93E3-AA6D-C4D9-854B75882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>
            <a:extLst>
              <a:ext uri="{FF2B5EF4-FFF2-40B4-BE49-F238E27FC236}">
                <a16:creationId xmlns:a16="http://schemas.microsoft.com/office/drawing/2014/main" id="{45D9D0CF-6C65-6B5A-A4FF-B5C6E5911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37702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>
            <a:extLst>
              <a:ext uri="{FF2B5EF4-FFF2-40B4-BE49-F238E27FC236}">
                <a16:creationId xmlns:a16="http://schemas.microsoft.com/office/drawing/2014/main" id="{F6BB4FB2-A437-1CDD-1FA4-FA2A7421F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3" name="Plassholder for bunntekst 2">
            <a:extLst>
              <a:ext uri="{FF2B5EF4-FFF2-40B4-BE49-F238E27FC236}">
                <a16:creationId xmlns:a16="http://schemas.microsoft.com/office/drawing/2014/main" id="{F7F90936-382C-8272-F6A2-E087AC0E6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>
            <a:extLst>
              <a:ext uri="{FF2B5EF4-FFF2-40B4-BE49-F238E27FC236}">
                <a16:creationId xmlns:a16="http://schemas.microsoft.com/office/drawing/2014/main" id="{A99418F1-D47C-4D77-448D-65018F611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98927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E18CECD5-010A-619A-0BA9-1B822ABEA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07CD2CCB-E147-A642-B4DF-EA9F976619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>
            <a:extLst>
              <a:ext uri="{FF2B5EF4-FFF2-40B4-BE49-F238E27FC236}">
                <a16:creationId xmlns:a16="http://schemas.microsoft.com/office/drawing/2014/main" id="{90B411E3-31F9-0D3E-831B-382AA1D15F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5" name="Plassholder for dato 4">
            <a:extLst>
              <a:ext uri="{FF2B5EF4-FFF2-40B4-BE49-F238E27FC236}">
                <a16:creationId xmlns:a16="http://schemas.microsoft.com/office/drawing/2014/main" id="{5EC162C5-3449-48AF-EFB1-78C91CBA7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6" name="Plassholder for bunntekst 5">
            <a:extLst>
              <a:ext uri="{FF2B5EF4-FFF2-40B4-BE49-F238E27FC236}">
                <a16:creationId xmlns:a16="http://schemas.microsoft.com/office/drawing/2014/main" id="{182385F6-7DB6-9F85-33A4-2939D98444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>
            <a:extLst>
              <a:ext uri="{FF2B5EF4-FFF2-40B4-BE49-F238E27FC236}">
                <a16:creationId xmlns:a16="http://schemas.microsoft.com/office/drawing/2014/main" id="{A06D177E-E614-46CB-D1E1-4F930DECD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99170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4BAFCDEE-06DC-FE83-3B56-AEF81372C9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>
            <a:extLst>
              <a:ext uri="{FF2B5EF4-FFF2-40B4-BE49-F238E27FC236}">
                <a16:creationId xmlns:a16="http://schemas.microsoft.com/office/drawing/2014/main" id="{D75F5DCC-2EAD-04E9-7F83-A6BD716F6C7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>
            <a:extLst>
              <a:ext uri="{FF2B5EF4-FFF2-40B4-BE49-F238E27FC236}">
                <a16:creationId xmlns:a16="http://schemas.microsoft.com/office/drawing/2014/main" id="{24AE2270-1889-E8D0-3AC9-1EB144C485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5" name="Plassholder for dato 4">
            <a:extLst>
              <a:ext uri="{FF2B5EF4-FFF2-40B4-BE49-F238E27FC236}">
                <a16:creationId xmlns:a16="http://schemas.microsoft.com/office/drawing/2014/main" id="{C7664BFF-492F-D487-9ADB-061FA81F2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6" name="Plassholder for bunntekst 5">
            <a:extLst>
              <a:ext uri="{FF2B5EF4-FFF2-40B4-BE49-F238E27FC236}">
                <a16:creationId xmlns:a16="http://schemas.microsoft.com/office/drawing/2014/main" id="{59B9475D-F8D6-5529-EA36-0600341DB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>
            <a:extLst>
              <a:ext uri="{FF2B5EF4-FFF2-40B4-BE49-F238E27FC236}">
                <a16:creationId xmlns:a16="http://schemas.microsoft.com/office/drawing/2014/main" id="{E8E34F07-15D0-F12C-BA7E-E07A3A207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32030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>
            <a:extLst>
              <a:ext uri="{FF2B5EF4-FFF2-40B4-BE49-F238E27FC236}">
                <a16:creationId xmlns:a16="http://schemas.microsoft.com/office/drawing/2014/main" id="{F17F7B7A-8A0D-10B5-C8C7-22D41EBB0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>
            <a:extLst>
              <a:ext uri="{FF2B5EF4-FFF2-40B4-BE49-F238E27FC236}">
                <a16:creationId xmlns:a16="http://schemas.microsoft.com/office/drawing/2014/main" id="{FD792059-447E-3293-493E-1B0A4B9E3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29CD0990-7742-D52D-99AB-34145FC831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4F5C76-41FE-4E88-8AD2-245ADE73EC6F}" type="datetimeFigureOut">
              <a:rPr lang="nb-NO" smtClean="0"/>
              <a:t>23.04.2024</a:t>
            </a:fld>
            <a:endParaRPr 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89B30B10-1B30-BE23-00ED-27621FC44C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DE195A63-824B-562C-F02E-49E0D1BE70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0B24DD-76B4-45C4-979E-D1EB8BEFC6F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45426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oppgaver.kidsakoder.no/python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C3F795F9-4D69-329D-EB9A-4BB6710F64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/>
              <a:t>Programmering i ungdomsskolen</a:t>
            </a:r>
          </a:p>
        </p:txBody>
      </p:sp>
      <p:sp>
        <p:nvSpPr>
          <p:cNvPr id="3" name="Undertittel 2">
            <a:extLst>
              <a:ext uri="{FF2B5EF4-FFF2-40B4-BE49-F238E27FC236}">
                <a16:creationId xmlns:a16="http://schemas.microsoft.com/office/drawing/2014/main" id="{2653948A-E686-034E-9EFC-5085E1B9E5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/>
              <a:t>Hva, hvordan og hvorfor? – Ikke nødvendigvis i den </a:t>
            </a:r>
            <a:r>
              <a:rPr lang="nb-NO" dirty="0" err="1"/>
              <a:t>rekkfølgen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8395458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E652AC7C-B7D6-68F7-61AC-CE199E0ED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Hvilke programmer er mest aktuelle?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316AB24E-16CB-0451-9ECB-6C7B5C3C5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50098"/>
            <a:ext cx="10515601" cy="341510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nb-NO" sz="4000" dirty="0"/>
          </a:p>
          <a:p>
            <a:pPr marL="514350" indent="-514350">
              <a:buFont typeface="Arial" panose="020B0604020202020204" pitchFamily="34" charset="0"/>
              <a:buAutoNum type="arabicParenR"/>
            </a:pPr>
            <a:r>
              <a:rPr lang="nb-NO" sz="4000" dirty="0"/>
              <a:t>Kalkulatorprogrammer</a:t>
            </a:r>
          </a:p>
          <a:p>
            <a:pPr marL="514350" indent="-514350">
              <a:buAutoNum type="arabicParenR"/>
            </a:pPr>
            <a:r>
              <a:rPr lang="nb-NO" sz="4000" dirty="0"/>
              <a:t>Tegning av geometriske figurer</a:t>
            </a:r>
          </a:p>
          <a:p>
            <a:pPr marL="514350" indent="-514350">
              <a:buFont typeface="Arial" panose="020B0604020202020204" pitchFamily="34" charset="0"/>
              <a:buAutoNum type="arabicParenR"/>
            </a:pPr>
            <a:r>
              <a:rPr lang="nb-NO" sz="4000" dirty="0"/>
              <a:t>Simulering av tilfeldighet</a:t>
            </a:r>
          </a:p>
          <a:p>
            <a:pPr marL="514350" indent="-514350">
              <a:buFont typeface="Arial" panose="020B0604020202020204" pitchFamily="34" charset="0"/>
              <a:buAutoNum type="arabicParenR"/>
            </a:pPr>
            <a:r>
              <a:rPr lang="nb-NO" sz="4000"/>
              <a:t>Tallrekker og figurtall</a:t>
            </a:r>
            <a:endParaRPr lang="nb-NO" sz="4000" dirty="0"/>
          </a:p>
          <a:p>
            <a:pPr marL="514350" indent="-514350">
              <a:buAutoNum type="arabicParenR"/>
            </a:pPr>
            <a:r>
              <a:rPr lang="nb-NO" sz="4000" dirty="0"/>
              <a:t>Numerisk ligningsløser med heltall</a:t>
            </a:r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1088160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9C1274A2-2BE1-4260-33EA-449B891CD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1. Kalkulatorprogrammer med input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13E3278D-3B9C-F201-B60E-1BBFB5461B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nb-NO" dirty="0"/>
              <a:t>Følgende programmer skriver vi sammen:</a:t>
            </a:r>
          </a:p>
          <a:p>
            <a:pPr marL="0" indent="0">
              <a:buNone/>
            </a:pPr>
            <a:endParaRPr lang="nb-NO" dirty="0"/>
          </a:p>
          <a:p>
            <a:r>
              <a:rPr lang="nb-NO" dirty="0"/>
              <a:t>Areal av rektangel, kvadrat, trekant, sirkel</a:t>
            </a:r>
          </a:p>
          <a:p>
            <a:endParaRPr lang="nb-NO" dirty="0"/>
          </a:p>
          <a:p>
            <a:r>
              <a:rPr lang="nb-NO" dirty="0"/>
              <a:t>Volum av terning, prisme, kule</a:t>
            </a:r>
          </a:p>
          <a:p>
            <a:endParaRPr lang="nb-NO" dirty="0"/>
          </a:p>
          <a:p>
            <a:r>
              <a:rPr lang="nb-NO" dirty="0"/>
              <a:t>Finne hypotenus eller katet.</a:t>
            </a:r>
          </a:p>
          <a:p>
            <a:pPr marL="0" indent="0">
              <a:buNone/>
            </a:pPr>
            <a:endParaRPr lang="nb-NO" dirty="0"/>
          </a:p>
          <a:p>
            <a:r>
              <a:rPr lang="nb-NO" dirty="0"/>
              <a:t>Endre programmer til å ta argumenter som input fra brukeren</a:t>
            </a:r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9286194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8EEA88A2-B424-6BA9-A378-55AA4BAA0C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2. Skilpadder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964202F1-A74D-D1B0-F7AC-E394707C1C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/>
              <a:t>- Gruppearbeid i par med algoritmer og pseudokode</a:t>
            </a:r>
          </a:p>
          <a:p>
            <a:pPr>
              <a:buFontTx/>
              <a:buChar char="-"/>
            </a:pPr>
            <a:r>
              <a:rPr lang="nb-NO" dirty="0" err="1"/>
              <a:t>Cheat</a:t>
            </a:r>
            <a:r>
              <a:rPr lang="nb-NO" dirty="0"/>
              <a:t> </a:t>
            </a:r>
            <a:r>
              <a:rPr lang="nb-NO" dirty="0" err="1"/>
              <a:t>Sheet</a:t>
            </a:r>
            <a:endParaRPr lang="nb-NO" dirty="0"/>
          </a:p>
          <a:p>
            <a:pPr>
              <a:buFontTx/>
              <a:buChar char="-"/>
            </a:pPr>
            <a:r>
              <a:rPr lang="nb-NO" dirty="0"/>
              <a:t>Koding</a:t>
            </a:r>
          </a:p>
          <a:p>
            <a:pPr>
              <a:buFontTx/>
              <a:buChar char="-"/>
            </a:pPr>
            <a:endParaRPr lang="nb-NO" dirty="0"/>
          </a:p>
          <a:p>
            <a:pPr marL="0" indent="0">
              <a:buNone/>
            </a:pPr>
            <a:r>
              <a:rPr lang="nb-NO" dirty="0"/>
              <a:t>Skilpaddeskolen nivå 1,2 og 3:</a:t>
            </a:r>
          </a:p>
          <a:p>
            <a:pPr marL="0" indent="0">
              <a:buNone/>
            </a:pPr>
            <a:r>
              <a:rPr lang="nb-NO" dirty="0"/>
              <a:t>	</a:t>
            </a:r>
            <a:r>
              <a:rPr lang="nb-NO" dirty="0">
                <a:hlinkClick r:id="rId2"/>
              </a:rPr>
              <a:t>https://oppgaver.kidsakoder.no/python</a:t>
            </a:r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7591721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DC4EB28D-1D60-5C3C-C82D-096334C6E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3. Simulering av tilfeldige hendelser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5736CE84-8273-CD05-0441-FE866A113B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/>
              <a:t>Numpy</a:t>
            </a:r>
            <a:r>
              <a:rPr lang="nb-NO" dirty="0"/>
              <a:t> random </a:t>
            </a:r>
            <a:r>
              <a:rPr lang="nb-NO" dirty="0" err="1"/>
              <a:t>randint</a:t>
            </a:r>
            <a:r>
              <a:rPr lang="nb-NO" dirty="0"/>
              <a:t>()</a:t>
            </a:r>
          </a:p>
          <a:p>
            <a:r>
              <a:rPr lang="nb-NO" dirty="0"/>
              <a:t>Terningkast </a:t>
            </a:r>
          </a:p>
          <a:p>
            <a:r>
              <a:rPr lang="nb-NO" dirty="0"/>
              <a:t>Terningkast med uttrekk  eks sannsynlighet for to like</a:t>
            </a:r>
          </a:p>
          <a:p>
            <a:r>
              <a:rPr lang="nb-NO" dirty="0"/>
              <a:t>få </a:t>
            </a:r>
            <a:r>
              <a:rPr lang="nb-NO" dirty="0" err="1"/>
              <a:t>chatGPT</a:t>
            </a:r>
            <a:r>
              <a:rPr lang="nb-NO" dirty="0"/>
              <a:t> til å skrive koden ut fra algoritmen?</a:t>
            </a:r>
          </a:p>
        </p:txBody>
      </p:sp>
    </p:spTree>
    <p:extLst>
      <p:ext uri="{BB962C8B-B14F-4D97-AF65-F5344CB8AC3E}">
        <p14:creationId xmlns:p14="http://schemas.microsoft.com/office/powerpoint/2010/main" val="2144522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461185A0-C7EB-D1E5-986F-B8A103155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4. Figurtall</a:t>
            </a:r>
          </a:p>
        </p:txBody>
      </p:sp>
      <p:pic>
        <p:nvPicPr>
          <p:cNvPr id="4" name="Plassholder for innhold 3" descr="Et bilde som inneholder utklipp&#10;&#10;Automatisk generert beskrivelse">
            <a:extLst>
              <a:ext uri="{FF2B5EF4-FFF2-40B4-BE49-F238E27FC236}">
                <a16:creationId xmlns:a16="http://schemas.microsoft.com/office/drawing/2014/main" id="{EC4B233E-043F-990F-368D-AD7B804E03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871" y="903175"/>
            <a:ext cx="6169686" cy="1575026"/>
          </a:xfrm>
          <a:prstGeom prst="rect">
            <a:avLst/>
          </a:prstGeom>
        </p:spPr>
      </p:pic>
      <p:sp>
        <p:nvSpPr>
          <p:cNvPr id="5" name="TekstSylinder 4">
            <a:extLst>
              <a:ext uri="{FF2B5EF4-FFF2-40B4-BE49-F238E27FC236}">
                <a16:creationId xmlns:a16="http://schemas.microsoft.com/office/drawing/2014/main" id="{13D586C8-A442-0C37-A3A3-9ACA516F52AF}"/>
              </a:ext>
            </a:extLst>
          </p:cNvPr>
          <p:cNvSpPr txBox="1"/>
          <p:nvPr/>
        </p:nvSpPr>
        <p:spPr>
          <a:xfrm>
            <a:off x="371669" y="2948475"/>
            <a:ext cx="1094325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nb-NO" sz="2400" dirty="0"/>
              <a:t>Tegn de 5 første trekanttallene på eget ark. Ser du systemet?</a:t>
            </a:r>
          </a:p>
          <a:p>
            <a:pPr marL="342900" indent="-342900">
              <a:buAutoNum type="arabicParenR"/>
            </a:pPr>
            <a:r>
              <a:rPr lang="nb-NO" sz="2400" dirty="0"/>
              <a:t>Finn trekanttall nummer 6 og 7. Finner du et system?</a:t>
            </a:r>
          </a:p>
          <a:p>
            <a:pPr marL="342900" indent="-342900">
              <a:buAutoNum type="arabicParenR"/>
            </a:pPr>
            <a:r>
              <a:rPr lang="nb-NO" sz="2400" dirty="0"/>
              <a:t>Hvordan bestemmer du neste trekanttall når du har funnet det forrige?</a:t>
            </a:r>
          </a:p>
          <a:p>
            <a:pPr marL="342900" indent="-342900">
              <a:buAutoNum type="arabicParenR"/>
            </a:pPr>
            <a:endParaRPr lang="nb-NO" sz="2400" dirty="0"/>
          </a:p>
          <a:p>
            <a:pPr marL="342900" indent="-342900">
              <a:buAutoNum type="arabicParenR"/>
            </a:pPr>
            <a:r>
              <a:rPr lang="nb-NO" sz="2400" dirty="0"/>
              <a:t>Skriv en algoritme til hvordan man kan finne det neste trekanttallet</a:t>
            </a:r>
          </a:p>
          <a:p>
            <a:pPr marL="342900" indent="-342900">
              <a:buAutoNum type="arabicParenR"/>
            </a:pPr>
            <a:r>
              <a:rPr lang="nb-NO" sz="2400" dirty="0"/>
              <a:t>Bruk algoritmen til å lage et program som skriver ut de 100 første trekanttallene.</a:t>
            </a:r>
          </a:p>
          <a:p>
            <a:pPr marL="342900" indent="-342900">
              <a:buAutoNum type="arabicParenR"/>
            </a:pPr>
            <a:endParaRPr lang="nb-NO" sz="2400" dirty="0"/>
          </a:p>
          <a:p>
            <a:pPr marL="342900" indent="-342900">
              <a:buAutoNum type="arabicParenR"/>
            </a:pPr>
            <a:r>
              <a:rPr lang="nb-NO" sz="2400" dirty="0"/>
              <a:t>Kan du nå lage et program som bestemmer hvor mange kuler du totalt trenger for å lage de 100 første trekanttallene?</a:t>
            </a:r>
          </a:p>
          <a:p>
            <a:pPr marL="342900" indent="-342900">
              <a:buAutoNum type="arabicParenR"/>
            </a:pPr>
            <a:r>
              <a:rPr lang="nb-NO" sz="2400" dirty="0"/>
              <a:t>Hva med de 1000 første? 10 000? 100 000? </a:t>
            </a:r>
          </a:p>
        </p:txBody>
      </p:sp>
    </p:spTree>
    <p:extLst>
      <p:ext uri="{BB962C8B-B14F-4D97-AF65-F5344CB8AC3E}">
        <p14:creationId xmlns:p14="http://schemas.microsoft.com/office/powerpoint/2010/main" val="42753970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94DC6E7E-959A-EE13-AFB4-C9C26FA3B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5. Heltall «</a:t>
            </a:r>
            <a:r>
              <a:rPr lang="nb-NO" dirty="0" err="1"/>
              <a:t>brute</a:t>
            </a:r>
            <a:r>
              <a:rPr lang="nb-NO" dirty="0"/>
              <a:t> force» ligningsløser 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28627169-C8DE-DBAD-A991-C280BBD29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7430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nb-NO" dirty="0"/>
              <a:t>Løs ligningen                                                         ved å tippe x-verdier helt til du finner løsningene.</a:t>
            </a:r>
          </a:p>
          <a:p>
            <a:pPr marL="0" indent="0">
              <a:buNone/>
            </a:pPr>
            <a:endParaRPr lang="nb-NO" dirty="0"/>
          </a:p>
          <a:p>
            <a:pPr>
              <a:buFontTx/>
              <a:buChar char="-"/>
            </a:pPr>
            <a:r>
              <a:rPr lang="nb-NO" dirty="0"/>
              <a:t>Sett opp en loop som går fra -10 000 til 10 000</a:t>
            </a:r>
          </a:p>
          <a:p>
            <a:pPr>
              <a:buFontTx/>
              <a:buChar char="-"/>
            </a:pPr>
            <a:r>
              <a:rPr lang="nb-NO" dirty="0"/>
              <a:t>For hver x-verdi, regn ut funksjonsverdien</a:t>
            </a:r>
          </a:p>
          <a:p>
            <a:pPr>
              <a:buFontTx/>
              <a:buChar char="-"/>
            </a:pPr>
            <a:r>
              <a:rPr lang="nb-NO" dirty="0"/>
              <a:t>Hvis funksjonsverdien blir null, skriv ut x-verdien til konsoll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097E809C-24B1-9EBB-1043-D06F636DA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34662"/>
              </p:ext>
            </p:extLst>
          </p:nvPr>
        </p:nvGraphicFramePr>
        <p:xfrm>
          <a:off x="3112926" y="1690688"/>
          <a:ext cx="4127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03040" progId="Equation.DSMT4">
                  <p:embed/>
                </p:oleObj>
              </mc:Choice>
              <mc:Fallback>
                <p:oleObj name="Equation" r:id="rId2" imgW="1574640" imgH="20304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097E809C-24B1-9EBB-1043-D06F636DA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12926" y="1690688"/>
                        <a:ext cx="412750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916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ktangel: avrundede hjørner 4">
            <a:extLst>
              <a:ext uri="{FF2B5EF4-FFF2-40B4-BE49-F238E27FC236}">
                <a16:creationId xmlns:a16="http://schemas.microsoft.com/office/drawing/2014/main" id="{77658F54-40C7-7644-DDAB-CD59942BCD08}"/>
              </a:ext>
            </a:extLst>
          </p:cNvPr>
          <p:cNvSpPr/>
          <p:nvPr/>
        </p:nvSpPr>
        <p:spPr>
          <a:xfrm>
            <a:off x="4105234" y="135293"/>
            <a:ext cx="3498979" cy="2015412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sz="3600" dirty="0"/>
              <a:t>Programmering </a:t>
            </a:r>
          </a:p>
          <a:p>
            <a:pPr algn="ctr"/>
            <a:r>
              <a:rPr lang="nb-NO" sz="3600" dirty="0"/>
              <a:t>i</a:t>
            </a:r>
          </a:p>
          <a:p>
            <a:pPr algn="ctr"/>
            <a:r>
              <a:rPr lang="nb-NO" sz="3600" dirty="0"/>
              <a:t>skolen</a:t>
            </a:r>
          </a:p>
          <a:p>
            <a:pPr algn="ctr"/>
            <a:endParaRPr lang="nb-NO" dirty="0"/>
          </a:p>
        </p:txBody>
      </p:sp>
      <p:sp>
        <p:nvSpPr>
          <p:cNvPr id="6" name="Pil: opp 5">
            <a:extLst>
              <a:ext uri="{FF2B5EF4-FFF2-40B4-BE49-F238E27FC236}">
                <a16:creationId xmlns:a16="http://schemas.microsoft.com/office/drawing/2014/main" id="{B11EC129-3577-3715-5A2C-394B4F8EBB13}"/>
              </a:ext>
            </a:extLst>
          </p:cNvPr>
          <p:cNvSpPr/>
          <p:nvPr/>
        </p:nvSpPr>
        <p:spPr>
          <a:xfrm>
            <a:off x="0" y="0"/>
            <a:ext cx="2640563" cy="3009123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Læreplan </a:t>
            </a:r>
          </a:p>
          <a:p>
            <a:pPr algn="ctr"/>
            <a:r>
              <a:rPr lang="nb-NO" dirty="0"/>
              <a:t>og </a:t>
            </a:r>
          </a:p>
          <a:p>
            <a:pPr algn="ctr"/>
            <a:r>
              <a:rPr lang="nb-NO" dirty="0"/>
              <a:t>eksamen</a:t>
            </a:r>
          </a:p>
        </p:txBody>
      </p:sp>
      <p:sp>
        <p:nvSpPr>
          <p:cNvPr id="10" name="Pil: opp 9">
            <a:extLst>
              <a:ext uri="{FF2B5EF4-FFF2-40B4-BE49-F238E27FC236}">
                <a16:creationId xmlns:a16="http://schemas.microsoft.com/office/drawing/2014/main" id="{F5A1FFA4-1205-65D8-E27E-929122F9133E}"/>
              </a:ext>
            </a:extLst>
          </p:cNvPr>
          <p:cNvSpPr/>
          <p:nvPr/>
        </p:nvSpPr>
        <p:spPr>
          <a:xfrm>
            <a:off x="410547" y="4259424"/>
            <a:ext cx="2640563" cy="2598575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Samfunnets</a:t>
            </a:r>
          </a:p>
          <a:p>
            <a:pPr algn="ctr"/>
            <a:r>
              <a:rPr lang="nb-NO" dirty="0"/>
              <a:t>behov og forventninger</a:t>
            </a:r>
          </a:p>
        </p:txBody>
      </p:sp>
      <p:sp>
        <p:nvSpPr>
          <p:cNvPr id="13" name="Pil: ned 12">
            <a:extLst>
              <a:ext uri="{FF2B5EF4-FFF2-40B4-BE49-F238E27FC236}">
                <a16:creationId xmlns:a16="http://schemas.microsoft.com/office/drawing/2014/main" id="{55241DFD-AF9F-B21D-B67F-61BF6B3F6A0C}"/>
              </a:ext>
            </a:extLst>
          </p:cNvPr>
          <p:cNvSpPr/>
          <p:nvPr/>
        </p:nvSpPr>
        <p:spPr>
          <a:xfrm>
            <a:off x="8801877" y="-1"/>
            <a:ext cx="2696547" cy="2911151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Lærerens</a:t>
            </a:r>
          </a:p>
          <a:p>
            <a:pPr algn="ctr"/>
            <a:r>
              <a:rPr lang="nb-NO" dirty="0"/>
              <a:t>kompetanse</a:t>
            </a:r>
          </a:p>
        </p:txBody>
      </p:sp>
      <p:sp>
        <p:nvSpPr>
          <p:cNvPr id="14" name="Pil: ned 13">
            <a:extLst>
              <a:ext uri="{FF2B5EF4-FFF2-40B4-BE49-F238E27FC236}">
                <a16:creationId xmlns:a16="http://schemas.microsoft.com/office/drawing/2014/main" id="{2903A9DC-633D-8825-484E-A2CA79745359}"/>
              </a:ext>
            </a:extLst>
          </p:cNvPr>
          <p:cNvSpPr/>
          <p:nvPr/>
        </p:nvSpPr>
        <p:spPr>
          <a:xfrm>
            <a:off x="7271658" y="2150705"/>
            <a:ext cx="2696547" cy="2911151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Elevenes</a:t>
            </a:r>
          </a:p>
          <a:p>
            <a:pPr algn="ctr"/>
            <a:r>
              <a:rPr lang="nb-NO" dirty="0"/>
              <a:t>forkunnskaper</a:t>
            </a:r>
          </a:p>
        </p:txBody>
      </p:sp>
      <p:sp>
        <p:nvSpPr>
          <p:cNvPr id="15" name="Pil: ned 14">
            <a:extLst>
              <a:ext uri="{FF2B5EF4-FFF2-40B4-BE49-F238E27FC236}">
                <a16:creationId xmlns:a16="http://schemas.microsoft.com/office/drawing/2014/main" id="{0E3103BD-C24E-A57A-105B-164D97EBEE5A}"/>
              </a:ext>
            </a:extLst>
          </p:cNvPr>
          <p:cNvSpPr/>
          <p:nvPr/>
        </p:nvSpPr>
        <p:spPr>
          <a:xfrm>
            <a:off x="9495453" y="3946850"/>
            <a:ext cx="2696547" cy="2911151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Tidsbruk</a:t>
            </a:r>
          </a:p>
        </p:txBody>
      </p:sp>
      <p:sp>
        <p:nvSpPr>
          <p:cNvPr id="16" name="Rektangel: avrundede hjørner 15">
            <a:extLst>
              <a:ext uri="{FF2B5EF4-FFF2-40B4-BE49-F238E27FC236}">
                <a16:creationId xmlns:a16="http://schemas.microsoft.com/office/drawing/2014/main" id="{287116AA-FA16-3238-1EB4-699D4C02D627}"/>
              </a:ext>
            </a:extLst>
          </p:cNvPr>
          <p:cNvSpPr/>
          <p:nvPr/>
        </p:nvSpPr>
        <p:spPr>
          <a:xfrm>
            <a:off x="4371975" y="2724150"/>
            <a:ext cx="2781300" cy="413385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Gode oppgaver som er:</a:t>
            </a:r>
          </a:p>
          <a:p>
            <a:pPr algn="ctr"/>
            <a:endParaRPr lang="nb-NO" dirty="0"/>
          </a:p>
          <a:p>
            <a:pPr algn="ctr"/>
            <a:r>
              <a:rPr lang="nb-NO" dirty="0"/>
              <a:t>- relevante</a:t>
            </a:r>
          </a:p>
          <a:p>
            <a:pPr algn="ctr"/>
            <a:r>
              <a:rPr lang="nb-NO" dirty="0"/>
              <a:t>- passende vanskegrad</a:t>
            </a:r>
          </a:p>
          <a:p>
            <a:pPr algn="ctr"/>
            <a:r>
              <a:rPr lang="nb-NO" dirty="0"/>
              <a:t>- gir mestringsfølelse</a:t>
            </a:r>
          </a:p>
        </p:txBody>
      </p:sp>
      <p:sp>
        <p:nvSpPr>
          <p:cNvPr id="2" name="Pil: opp 1">
            <a:extLst>
              <a:ext uri="{FF2B5EF4-FFF2-40B4-BE49-F238E27FC236}">
                <a16:creationId xmlns:a16="http://schemas.microsoft.com/office/drawing/2014/main" id="{FF8B595B-483C-8FC2-B600-729774E39592}"/>
              </a:ext>
            </a:extLst>
          </p:cNvPr>
          <p:cNvSpPr/>
          <p:nvPr/>
        </p:nvSpPr>
        <p:spPr>
          <a:xfrm>
            <a:off x="1783897" y="2150705"/>
            <a:ext cx="2585939" cy="2636098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/>
              <a:t>«nyttig»</a:t>
            </a:r>
          </a:p>
        </p:txBody>
      </p:sp>
    </p:spTree>
    <p:extLst>
      <p:ext uri="{BB962C8B-B14F-4D97-AF65-F5344CB8AC3E}">
        <p14:creationId xmlns:p14="http://schemas.microsoft.com/office/powerpoint/2010/main" val="285650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3" grpId="0" animBg="1"/>
      <p:bldP spid="14" grpId="0" animBg="1"/>
      <p:bldP spid="15" grpId="0" animBg="1"/>
      <p:bldP spid="16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513B23BD-436A-96F8-E356-3707341EEE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96181" y="335782"/>
            <a:ext cx="9144000" cy="726102"/>
          </a:xfrm>
        </p:spPr>
        <p:txBody>
          <a:bodyPr>
            <a:normAutofit fontScale="90000"/>
          </a:bodyPr>
          <a:lstStyle/>
          <a:p>
            <a:r>
              <a:rPr lang="nb-NO" dirty="0"/>
              <a:t>LK-20</a:t>
            </a:r>
          </a:p>
        </p:txBody>
      </p:sp>
      <p:sp>
        <p:nvSpPr>
          <p:cNvPr id="3" name="Undertittel 2">
            <a:extLst>
              <a:ext uri="{FF2B5EF4-FFF2-40B4-BE49-F238E27FC236}">
                <a16:creationId xmlns:a16="http://schemas.microsoft.com/office/drawing/2014/main" id="{954562B7-CBDD-6F01-A1CF-4E357E2BDE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061884"/>
            <a:ext cx="9144000" cy="4195916"/>
          </a:xfrm>
        </p:spPr>
        <p:txBody>
          <a:bodyPr/>
          <a:lstStyle/>
          <a:p>
            <a:r>
              <a:rPr lang="nb-NO" b="1" dirty="0"/>
              <a:t>8.Trinn</a:t>
            </a:r>
          </a:p>
          <a:p>
            <a:pPr algn="l"/>
            <a:r>
              <a:rPr lang="nb-NO" dirty="0"/>
              <a:t>- utforske hvordan algoritmer kan skapes, testes og forbedres ved hjelp av programmering</a:t>
            </a:r>
          </a:p>
          <a:p>
            <a:r>
              <a:rPr lang="nb-NO" b="1" dirty="0"/>
              <a:t>9. Trinn</a:t>
            </a:r>
          </a:p>
          <a:p>
            <a:pPr algn="l"/>
            <a:r>
              <a:rPr lang="nb-NO" dirty="0"/>
              <a:t>- simulere utfall i tilfeldige forsøk og beregne sannsynligheten for at noe skal inntreffe, ved å bruke programmering</a:t>
            </a:r>
          </a:p>
          <a:p>
            <a:r>
              <a:rPr lang="nb-NO" b="1" dirty="0"/>
              <a:t>10.Trinn</a:t>
            </a:r>
          </a:p>
          <a:p>
            <a:pPr algn="l"/>
            <a:r>
              <a:rPr lang="nb-NO" dirty="0"/>
              <a:t>- utforske matematiske egenskaper og sammenhenger ved å bruke programmering</a:t>
            </a:r>
          </a:p>
        </p:txBody>
      </p:sp>
    </p:spTree>
    <p:extLst>
      <p:ext uri="{BB962C8B-B14F-4D97-AF65-F5344CB8AC3E}">
        <p14:creationId xmlns:p14="http://schemas.microsoft.com/office/powerpoint/2010/main" val="38436373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A76FEA52-932E-CA71-FB13-0C82BAFA2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Utklipp fra eksamensveiledning vår 2024</a:t>
            </a:r>
          </a:p>
        </p:txBody>
      </p:sp>
      <p:pic>
        <p:nvPicPr>
          <p:cNvPr id="4" name="Bilde 3">
            <a:extLst>
              <a:ext uri="{FF2B5EF4-FFF2-40B4-BE49-F238E27FC236}">
                <a16:creationId xmlns:a16="http://schemas.microsoft.com/office/drawing/2014/main" id="{6C9EDF71-EFC7-D68B-528A-9A3C3FD913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53" y="4315168"/>
            <a:ext cx="11343171" cy="1724755"/>
          </a:xfrm>
          <a:prstGeom prst="rect">
            <a:avLst/>
          </a:prstGeom>
        </p:spPr>
      </p:pic>
      <p:pic>
        <p:nvPicPr>
          <p:cNvPr id="6" name="Bilde 5">
            <a:extLst>
              <a:ext uri="{FF2B5EF4-FFF2-40B4-BE49-F238E27FC236}">
                <a16:creationId xmlns:a16="http://schemas.microsoft.com/office/drawing/2014/main" id="{853F6446-1911-6FCA-BBFE-7122F60C13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07" y="1454448"/>
            <a:ext cx="3516838" cy="443178"/>
          </a:xfrm>
          <a:prstGeom prst="rect">
            <a:avLst/>
          </a:prstGeom>
        </p:spPr>
      </p:pic>
      <p:pic>
        <p:nvPicPr>
          <p:cNvPr id="8" name="Bilde 7">
            <a:extLst>
              <a:ext uri="{FF2B5EF4-FFF2-40B4-BE49-F238E27FC236}">
                <a16:creationId xmlns:a16="http://schemas.microsoft.com/office/drawing/2014/main" id="{2C76ECCF-24A2-CFDF-1530-4D97C109CD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53" y="2099664"/>
            <a:ext cx="7505182" cy="1774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134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>
            <a:extLst>
              <a:ext uri="{FF2B5EF4-FFF2-40B4-BE49-F238E27FC236}">
                <a16:creationId xmlns:a16="http://schemas.microsoft.com/office/drawing/2014/main" id="{F5695815-8334-06CD-A5B7-B03A24F4D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601" y="262843"/>
            <a:ext cx="6007812" cy="6427206"/>
          </a:xfrm>
          <a:prstGeom prst="rect">
            <a:avLst/>
          </a:prstGeom>
        </p:spPr>
      </p:pic>
      <p:sp>
        <p:nvSpPr>
          <p:cNvPr id="4" name="Tittel 1">
            <a:extLst>
              <a:ext uri="{FF2B5EF4-FFF2-40B4-BE49-F238E27FC236}">
                <a16:creationId xmlns:a16="http://schemas.microsoft.com/office/drawing/2014/main" id="{8BE5FC28-D262-DBCB-745A-7493D821C0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3637" y="402447"/>
            <a:ext cx="4658032" cy="1325563"/>
          </a:xfrm>
        </p:spPr>
        <p:txBody>
          <a:bodyPr/>
          <a:lstStyle/>
          <a:p>
            <a:r>
              <a:rPr lang="nb-NO" dirty="0"/>
              <a:t>Eksamen Del 2 </a:t>
            </a:r>
            <a:br>
              <a:rPr lang="nb-NO" dirty="0"/>
            </a:br>
            <a:r>
              <a:rPr lang="nb-NO" dirty="0"/>
              <a:t>Vår 2022</a:t>
            </a:r>
          </a:p>
        </p:txBody>
      </p:sp>
    </p:spTree>
    <p:extLst>
      <p:ext uri="{BB962C8B-B14F-4D97-AF65-F5344CB8AC3E}">
        <p14:creationId xmlns:p14="http://schemas.microsoft.com/office/powerpoint/2010/main" val="25825386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e 3">
            <a:extLst>
              <a:ext uri="{FF2B5EF4-FFF2-40B4-BE49-F238E27FC236}">
                <a16:creationId xmlns:a16="http://schemas.microsoft.com/office/drawing/2014/main" id="{474E7AD6-A806-FB47-19E8-E1F9C749F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481" y="1587054"/>
            <a:ext cx="9304826" cy="4618120"/>
          </a:xfrm>
          <a:prstGeom prst="rect">
            <a:avLst/>
          </a:prstGeom>
        </p:spPr>
      </p:pic>
      <p:sp>
        <p:nvSpPr>
          <p:cNvPr id="7" name="TekstSylinder 6">
            <a:extLst>
              <a:ext uri="{FF2B5EF4-FFF2-40B4-BE49-F238E27FC236}">
                <a16:creationId xmlns:a16="http://schemas.microsoft.com/office/drawing/2014/main" id="{E8933872-E526-AEB3-29A4-0FDE5E80F490}"/>
              </a:ext>
            </a:extLst>
          </p:cNvPr>
          <p:cNvSpPr txBox="1"/>
          <p:nvPr/>
        </p:nvSpPr>
        <p:spPr>
          <a:xfrm>
            <a:off x="1089349" y="577239"/>
            <a:ext cx="895039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b-NO" sz="4000" dirty="0"/>
              <a:t>Årsprøve skien kommune  Vår 2023</a:t>
            </a:r>
          </a:p>
        </p:txBody>
      </p:sp>
    </p:spTree>
    <p:extLst>
      <p:ext uri="{BB962C8B-B14F-4D97-AF65-F5344CB8AC3E}">
        <p14:creationId xmlns:p14="http://schemas.microsoft.com/office/powerpoint/2010/main" val="34107735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A51BBA4C-F494-40F9-BF5E-81DFCD5A4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3637" y="402447"/>
            <a:ext cx="4658032" cy="1325563"/>
          </a:xfrm>
        </p:spPr>
        <p:txBody>
          <a:bodyPr/>
          <a:lstStyle/>
          <a:p>
            <a:r>
              <a:rPr lang="nb-NO" dirty="0"/>
              <a:t>Eksamen Del 2 </a:t>
            </a:r>
            <a:br>
              <a:rPr lang="nb-NO" dirty="0"/>
            </a:br>
            <a:r>
              <a:rPr lang="nb-NO" dirty="0"/>
              <a:t>Vår 2023</a:t>
            </a:r>
          </a:p>
        </p:txBody>
      </p:sp>
      <p:pic>
        <p:nvPicPr>
          <p:cNvPr id="4" name="Bilde 3">
            <a:extLst>
              <a:ext uri="{FF2B5EF4-FFF2-40B4-BE49-F238E27FC236}">
                <a16:creationId xmlns:a16="http://schemas.microsoft.com/office/drawing/2014/main" id="{6BB0BCC4-04BF-536B-7A38-C8E162AEFE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728" y="51285"/>
            <a:ext cx="6353129" cy="6441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4674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DA70C022-786C-572C-0A91-AA2AD2F18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Hva bør elevene kunne før eksamen?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034AC9A9-58A5-7A83-75BB-9932932DBA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/>
              <a:t>- Datatyper (</a:t>
            </a:r>
            <a:r>
              <a:rPr lang="nb-NO" dirty="0" err="1"/>
              <a:t>int</a:t>
            </a:r>
            <a:r>
              <a:rPr lang="nb-NO" dirty="0"/>
              <a:t>, </a:t>
            </a:r>
            <a:r>
              <a:rPr lang="nb-NO" dirty="0" err="1"/>
              <a:t>string</a:t>
            </a:r>
            <a:r>
              <a:rPr lang="nb-NO" dirty="0"/>
              <a:t>, float, </a:t>
            </a:r>
            <a:r>
              <a:rPr lang="nb-NO" dirty="0" err="1"/>
              <a:t>bool</a:t>
            </a:r>
            <a:r>
              <a:rPr lang="nb-NO" dirty="0"/>
              <a:t> og lister)</a:t>
            </a:r>
          </a:p>
          <a:p>
            <a:pPr marL="0" indent="0">
              <a:buNone/>
            </a:pPr>
            <a:r>
              <a:rPr lang="nb-NO" dirty="0"/>
              <a:t>- Logiske operatorer (!, ==, &lt;, &gt;)</a:t>
            </a:r>
          </a:p>
          <a:p>
            <a:pPr marL="0" indent="0">
              <a:buNone/>
            </a:pPr>
            <a:r>
              <a:rPr lang="nb-NO" dirty="0"/>
              <a:t>- Betingelser (</a:t>
            </a:r>
            <a:r>
              <a:rPr lang="nb-NO" dirty="0" err="1"/>
              <a:t>if</a:t>
            </a:r>
            <a:r>
              <a:rPr lang="nb-NO" dirty="0"/>
              <a:t>, </a:t>
            </a:r>
            <a:r>
              <a:rPr lang="nb-NO" dirty="0" err="1"/>
              <a:t>else</a:t>
            </a:r>
            <a:r>
              <a:rPr lang="nb-NO" dirty="0"/>
              <a:t> </a:t>
            </a:r>
            <a:r>
              <a:rPr lang="nb-NO" dirty="0" err="1"/>
              <a:t>if</a:t>
            </a:r>
            <a:r>
              <a:rPr lang="nb-NO" dirty="0"/>
              <a:t>, </a:t>
            </a:r>
            <a:r>
              <a:rPr lang="nb-NO" dirty="0" err="1"/>
              <a:t>else</a:t>
            </a:r>
            <a:r>
              <a:rPr lang="nb-NO" dirty="0"/>
              <a:t>)</a:t>
            </a:r>
          </a:p>
          <a:p>
            <a:pPr marL="0" indent="0">
              <a:buNone/>
            </a:pPr>
            <a:r>
              <a:rPr lang="nb-NO" dirty="0"/>
              <a:t>- Løkker (</a:t>
            </a:r>
            <a:r>
              <a:rPr lang="nb-NO" dirty="0" err="1"/>
              <a:t>while</a:t>
            </a:r>
            <a:r>
              <a:rPr lang="nb-NO" dirty="0"/>
              <a:t> og for)</a:t>
            </a:r>
          </a:p>
          <a:p>
            <a:pPr>
              <a:buFontTx/>
              <a:buChar char="-"/>
            </a:pPr>
            <a:r>
              <a:rPr lang="nb-NO" dirty="0" err="1"/>
              <a:t>Print</a:t>
            </a:r>
            <a:r>
              <a:rPr lang="nb-NO" dirty="0"/>
              <a:t> til konsoll</a:t>
            </a:r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r>
              <a:rPr lang="nb-NO" dirty="0"/>
              <a:t>- Turtle</a:t>
            </a:r>
          </a:p>
          <a:p>
            <a:pPr marL="0" indent="0">
              <a:buNone/>
            </a:pPr>
            <a:r>
              <a:rPr lang="nb-NO" dirty="0"/>
              <a:t>- </a:t>
            </a:r>
            <a:r>
              <a:rPr lang="nb-NO" dirty="0" err="1"/>
              <a:t>numpy</a:t>
            </a:r>
            <a:r>
              <a:rPr lang="nb-NO" dirty="0"/>
              <a:t> random</a:t>
            </a:r>
          </a:p>
          <a:p>
            <a:pPr marL="0" indent="0">
              <a:buNone/>
            </a:pP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1356199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F2CBBE00-AD08-6FE4-9AF6-84FAF4E0E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Generell begynneropplæring i </a:t>
            </a:r>
            <a:r>
              <a:rPr lang="nb-NO" dirty="0" err="1"/>
              <a:t>python</a:t>
            </a:r>
            <a:endParaRPr lang="nb-NO" dirty="0"/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E1D40DE3-6B1E-5C03-E227-11C79B03FE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Bli kjent med IDE –miljøet i </a:t>
            </a:r>
            <a:r>
              <a:rPr lang="nb-NO" dirty="0" err="1"/>
              <a:t>Thonny</a:t>
            </a:r>
            <a:endParaRPr lang="nb-NO" dirty="0"/>
          </a:p>
          <a:p>
            <a:r>
              <a:rPr lang="nb-NO" dirty="0" err="1"/>
              <a:t>Hello</a:t>
            </a:r>
            <a:r>
              <a:rPr lang="nb-NO" dirty="0"/>
              <a:t> World</a:t>
            </a:r>
          </a:p>
          <a:p>
            <a:r>
              <a:rPr lang="nb-NO" dirty="0" err="1"/>
              <a:t>Grunnlegende</a:t>
            </a:r>
            <a:r>
              <a:rPr lang="nb-NO" dirty="0"/>
              <a:t> : variabler, </a:t>
            </a:r>
            <a:r>
              <a:rPr lang="nb-NO" dirty="0" err="1"/>
              <a:t>print</a:t>
            </a:r>
            <a:r>
              <a:rPr lang="nb-NO" dirty="0"/>
              <a:t>, konsoll, kjøre programmer</a:t>
            </a:r>
          </a:p>
          <a:p>
            <a:r>
              <a:rPr lang="nb-NO" dirty="0"/>
              <a:t>If-statements</a:t>
            </a:r>
          </a:p>
          <a:p>
            <a:endParaRPr lang="nb-NO" dirty="0"/>
          </a:p>
          <a:p>
            <a:r>
              <a:rPr lang="nb-NO" dirty="0"/>
              <a:t>Støttemateriell: Python </a:t>
            </a:r>
            <a:r>
              <a:rPr lang="nb-NO" dirty="0" err="1"/>
              <a:t>cheat</a:t>
            </a:r>
            <a:r>
              <a:rPr lang="nb-NO" dirty="0"/>
              <a:t> </a:t>
            </a:r>
            <a:r>
              <a:rPr lang="nb-NO" dirty="0" err="1"/>
              <a:t>Sheet</a:t>
            </a:r>
            <a:r>
              <a:rPr lang="nb-NO" dirty="0"/>
              <a:t> og  a</a:t>
            </a:r>
            <a:r>
              <a:rPr lang="nb-NO"/>
              <a:t>rbeidsark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5724192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08f3813c-9f29-482f-9aec-16ef7cbf477a}" enabled="0" method="" siteId="{08f3813c-9f29-482f-9aec-16ef7cbf477a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2521</TotalTime>
  <Words>477</Words>
  <Application>Microsoft Office PowerPoint</Application>
  <PresentationFormat>Widescreen</PresentationFormat>
  <Paragraphs>95</Paragraphs>
  <Slides>15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3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Office-tema</vt:lpstr>
      <vt:lpstr>Equation</vt:lpstr>
      <vt:lpstr>Programmering i ungdomsskolen</vt:lpstr>
      <vt:lpstr>PowerPoint-presentasjon</vt:lpstr>
      <vt:lpstr>LK-20</vt:lpstr>
      <vt:lpstr>Utklipp fra eksamensveiledning vår 2024</vt:lpstr>
      <vt:lpstr>Eksamen Del 2  Vår 2022</vt:lpstr>
      <vt:lpstr>PowerPoint-presentasjon</vt:lpstr>
      <vt:lpstr>Eksamen Del 2  Vår 2023</vt:lpstr>
      <vt:lpstr>Hva bør elevene kunne før eksamen?</vt:lpstr>
      <vt:lpstr>Generell begynneropplæring i python</vt:lpstr>
      <vt:lpstr>Hvilke programmer er mest aktuelle?</vt:lpstr>
      <vt:lpstr>1. Kalkulatorprogrammer med input</vt:lpstr>
      <vt:lpstr>2. Skilpadder</vt:lpstr>
      <vt:lpstr>3. Simulering av tilfeldige hendelser</vt:lpstr>
      <vt:lpstr>4. Figurtall</vt:lpstr>
      <vt:lpstr>5. Heltall «brute force» ligningsløser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ering i ungdomsskolen</dc:title>
  <dc:creator>Thor Inge Hansen</dc:creator>
  <cp:lastModifiedBy>Thor Inge Hansen</cp:lastModifiedBy>
  <cp:revision>1</cp:revision>
  <dcterms:created xsi:type="dcterms:W3CDTF">2024-03-18T20:56:43Z</dcterms:created>
  <dcterms:modified xsi:type="dcterms:W3CDTF">2024-04-23T15:23:15Z</dcterms:modified>
</cp:coreProperties>
</file>